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4E3C7BCF"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5632D6">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58E932B7" w:rsidR="0087326E" w:rsidRPr="0087326E" w:rsidRDefault="005632D6">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3A3AAA4C" w:rsidR="0087326E" w:rsidRPr="0087326E" w:rsidRDefault="005632D6">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5632D6">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69AB4F06" w:rsidR="0087326E" w:rsidRPr="0087326E" w:rsidRDefault="005632D6">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EB13B3D" w14:textId="600662F2" w:rsidR="0087326E" w:rsidRPr="0087326E" w:rsidRDefault="005632D6">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03A606A" w14:textId="02A316A6" w:rsidR="0087326E" w:rsidRPr="0087326E" w:rsidRDefault="005632D6">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Pr>
            <w:rStyle w:val="Hyperlink"/>
            <w:noProof/>
            <w:webHidden/>
          </w:rPr>
          <w:t>11</w:t>
        </w:r>
        <w:r w:rsidR="0087326E" w:rsidRPr="0087326E">
          <w:rPr>
            <w:rStyle w:val="Hyperlink"/>
            <w:webHidden/>
          </w:rPr>
          <w:fldChar w:fldCharType="end"/>
        </w:r>
      </w:hyperlink>
    </w:p>
    <w:p w14:paraId="4A918066" w14:textId="6CD10FA4" w:rsidR="0087326E" w:rsidRPr="0087326E" w:rsidRDefault="005632D6">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Pr>
            <w:rStyle w:val="Hyperlink"/>
            <w:noProof/>
            <w:webHidden/>
          </w:rPr>
          <w:t>12</w:t>
        </w:r>
        <w:r w:rsidR="0087326E" w:rsidRPr="0087326E">
          <w:rPr>
            <w:rStyle w:val="Hyperlink"/>
            <w:webHidden/>
          </w:rPr>
          <w:fldChar w:fldCharType="end"/>
        </w:r>
      </w:hyperlink>
    </w:p>
    <w:p w14:paraId="4AF7A43E" w14:textId="039BE6B0" w:rsidR="0087326E" w:rsidRPr="0087326E" w:rsidRDefault="005632D6">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Pr>
            <w:rStyle w:val="Hyperlink"/>
            <w:noProof/>
            <w:webHidden/>
          </w:rPr>
          <w:t>13</w:t>
        </w:r>
        <w:r w:rsidR="0087326E" w:rsidRPr="0087326E">
          <w:rPr>
            <w:rStyle w:val="Hyperlink"/>
            <w:webHidden/>
          </w:rPr>
          <w:fldChar w:fldCharType="end"/>
        </w:r>
      </w:hyperlink>
    </w:p>
    <w:p w14:paraId="1964BA8A" w14:textId="4CD4D700" w:rsidR="0087326E" w:rsidRPr="0087326E" w:rsidRDefault="005632D6">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34E0198C" w:rsidR="0087326E" w:rsidRPr="0087326E" w:rsidRDefault="005632D6">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7E62F5B8" w14:textId="17F6795A" w:rsidR="0087326E" w:rsidRPr="0087326E" w:rsidRDefault="005632D6">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3579934C" w14:textId="657CBB8F" w:rsidR="0087326E" w:rsidRPr="0087326E" w:rsidRDefault="005632D6">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1414A367" w14:textId="5B68240A" w:rsidR="0087326E" w:rsidRPr="0087326E" w:rsidRDefault="005632D6">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76CD6342" w14:textId="157BBA44" w:rsidR="0087326E" w:rsidRPr="0087326E" w:rsidRDefault="005632D6">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4065C7B3" w14:textId="58EC63C1" w:rsidR="0087326E" w:rsidRPr="0087326E" w:rsidRDefault="005632D6">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1BAAE716" w14:textId="63BC46BD"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5632D6">
          <w:rPr>
            <w:rStyle w:val="Hyperlink"/>
            <w:noProof/>
            <w:webHidden/>
          </w:rPr>
          <w:t>18</w:t>
        </w:r>
        <w:r w:rsidR="0087326E" w:rsidRPr="0087326E">
          <w:rPr>
            <w:rStyle w:val="Hyperlink"/>
            <w:webHidden/>
          </w:rPr>
          <w:fldChar w:fldCharType="end"/>
        </w:r>
      </w:hyperlink>
    </w:p>
    <w:p w14:paraId="066FEE4B" w14:textId="1ECA6A6A" w:rsidR="0087326E" w:rsidRPr="0087326E" w:rsidRDefault="005632D6">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0F1568AC" w14:textId="69010C44" w:rsidR="0087326E" w:rsidRPr="0087326E" w:rsidRDefault="005632D6">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0A62ABE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5632D6">
          <w:rPr>
            <w:rStyle w:val="Hyperlink"/>
            <w:noProof/>
            <w:webHidden/>
          </w:rPr>
          <w:t>21</w:t>
        </w:r>
        <w:r w:rsidR="0087326E" w:rsidRPr="0087326E">
          <w:rPr>
            <w:rStyle w:val="Hyperlink"/>
            <w:webHidden/>
          </w:rPr>
          <w:fldChar w:fldCharType="end"/>
        </w:r>
      </w:hyperlink>
    </w:p>
    <w:p w14:paraId="6EA68A48" w14:textId="0B30E14C" w:rsidR="0087326E" w:rsidRPr="0087326E" w:rsidRDefault="005632D6">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Pr>
            <w:rStyle w:val="Hyperlink"/>
            <w:noProof/>
            <w:webHidden/>
          </w:rPr>
          <w:t>22</w:t>
        </w:r>
        <w:r w:rsidR="0087326E" w:rsidRPr="0087326E">
          <w:rPr>
            <w:rStyle w:val="Hyperlink"/>
            <w:webHidden/>
          </w:rPr>
          <w:fldChar w:fldCharType="end"/>
        </w:r>
      </w:hyperlink>
    </w:p>
    <w:p w14:paraId="0613EA7D" w14:textId="4353B1B3" w:rsidR="0087326E" w:rsidRPr="0087326E" w:rsidRDefault="005632D6">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Pr>
            <w:rStyle w:val="Hyperlink"/>
            <w:noProof/>
            <w:webHidden/>
          </w:rPr>
          <w:t>25</w:t>
        </w:r>
        <w:r w:rsidR="0087326E" w:rsidRPr="0087326E">
          <w:rPr>
            <w:rStyle w:val="Hyperlink"/>
            <w:webHidden/>
          </w:rPr>
          <w:fldChar w:fldCharType="end"/>
        </w:r>
      </w:hyperlink>
    </w:p>
    <w:p w14:paraId="45177A7A" w14:textId="134E76A2" w:rsidR="0087326E" w:rsidRPr="0087326E" w:rsidRDefault="005632D6">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30C27596" w14:textId="133D6D20" w:rsidR="0087326E" w:rsidRPr="0087326E" w:rsidRDefault="005632D6">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2F25B81C" w14:textId="4F6CC0F7" w:rsidR="0087326E" w:rsidRPr="0087326E" w:rsidRDefault="005632D6">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5514E1FD" w14:textId="481CC820" w:rsidR="0087326E" w:rsidRPr="0087326E" w:rsidRDefault="005632D6">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D2E7C42" w14:textId="27014BFD" w:rsidR="0087326E" w:rsidRPr="0087326E" w:rsidRDefault="005632D6">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B619F2F" w14:textId="0BBEF627" w:rsidR="0087326E" w:rsidRPr="0087326E" w:rsidRDefault="005632D6">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0B249230" w14:textId="72F10F81" w:rsidR="0087326E" w:rsidRPr="0087326E" w:rsidRDefault="005632D6">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508F330" w14:textId="27D2E7CF" w:rsidR="0087326E" w:rsidRPr="0087326E" w:rsidRDefault="005632D6">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3663150" w14:textId="4B49C0B3" w:rsidR="0087326E" w:rsidRPr="0087326E" w:rsidRDefault="005632D6">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527E785E" w14:textId="2A0406A0" w:rsidR="0087326E" w:rsidRPr="0087326E" w:rsidRDefault="005632D6">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2</w:t>
        </w:r>
        <w:r w:rsidR="0087326E" w:rsidRPr="0087326E">
          <w:rPr>
            <w:rStyle w:val="Hyperlink"/>
            <w:webHidden/>
            <w:sz w:val="24"/>
            <w:lang w:val="sv-SE" w:eastAsia="en-US"/>
          </w:rPr>
          <w:fldChar w:fldCharType="end"/>
        </w:r>
      </w:hyperlink>
    </w:p>
    <w:p w14:paraId="58DC91BA" w14:textId="5DA39C1A" w:rsidR="0087326E" w:rsidRPr="0087326E" w:rsidRDefault="005632D6">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20CF75C6" w14:textId="206D9E17" w:rsidR="0087326E" w:rsidRPr="0087326E" w:rsidRDefault="005632D6">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51E5E14E" w14:textId="1D9AE0E5" w:rsidR="0087326E" w:rsidRPr="0087326E" w:rsidRDefault="005632D6">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7B0145E6" w14:textId="2E452958" w:rsidR="0087326E" w:rsidRPr="0087326E" w:rsidRDefault="005632D6">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Pr>
            <w:rStyle w:val="Hyperlink"/>
            <w:noProof/>
            <w:webHidden/>
          </w:rPr>
          <w:t>34</w:t>
        </w:r>
        <w:r w:rsidR="0087326E" w:rsidRPr="0087326E">
          <w:rPr>
            <w:rStyle w:val="Hyperlink"/>
            <w:webHidden/>
          </w:rPr>
          <w:fldChar w:fldCharType="end"/>
        </w:r>
      </w:hyperlink>
    </w:p>
    <w:p w14:paraId="7AE37D37" w14:textId="47D4B78C" w:rsidR="0087326E" w:rsidRPr="0087326E" w:rsidRDefault="005632D6">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6</w:t>
        </w:r>
        <w:r w:rsidR="0087326E" w:rsidRPr="0087326E">
          <w:rPr>
            <w:rStyle w:val="Hyperlink"/>
            <w:webHidden/>
            <w:sz w:val="24"/>
            <w:lang w:val="sv-SE" w:eastAsia="en-US"/>
          </w:rPr>
          <w:fldChar w:fldCharType="end"/>
        </w:r>
      </w:hyperlink>
    </w:p>
    <w:p w14:paraId="0447A025" w14:textId="788C3ABA" w:rsidR="0087326E" w:rsidRPr="0087326E" w:rsidRDefault="005632D6">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Pr>
            <w:rStyle w:val="Hyperlink"/>
            <w:noProof/>
            <w:webHidden/>
          </w:rPr>
          <w:t>36</w:t>
        </w:r>
        <w:r w:rsidR="0087326E" w:rsidRPr="0087326E">
          <w:rPr>
            <w:rStyle w:val="Hyperlink"/>
            <w:webHidden/>
          </w:rPr>
          <w:fldChar w:fldCharType="end"/>
        </w:r>
      </w:hyperlink>
    </w:p>
    <w:p w14:paraId="4AD753FA" w14:textId="7C9BCF96" w:rsidR="0087326E" w:rsidRPr="0087326E" w:rsidRDefault="005632D6">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Pr>
            <w:rStyle w:val="Hyperlink"/>
            <w:noProof/>
            <w:webHidden/>
          </w:rPr>
          <w:t>42</w:t>
        </w:r>
        <w:r w:rsidR="0087326E" w:rsidRPr="0087326E">
          <w:rPr>
            <w:rStyle w:val="Hyperlink"/>
            <w:webHidden/>
          </w:rPr>
          <w:fldChar w:fldCharType="end"/>
        </w:r>
      </w:hyperlink>
    </w:p>
    <w:p w14:paraId="41BD81ED" w14:textId="0BC226A8" w:rsidR="0087326E" w:rsidRPr="0087326E" w:rsidRDefault="005632D6">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Pr>
            <w:rStyle w:val="Hyperlink"/>
            <w:noProof/>
            <w:webHidden/>
          </w:rPr>
          <w:t>45</w:t>
        </w:r>
        <w:r w:rsidR="0087326E" w:rsidRPr="0087326E">
          <w:rPr>
            <w:rStyle w:val="Hyperlink"/>
            <w:webHidden/>
          </w:rPr>
          <w:fldChar w:fldCharType="end"/>
        </w:r>
      </w:hyperlink>
    </w:p>
    <w:p w14:paraId="1E2E2E5A" w14:textId="036125BD" w:rsidR="0087326E" w:rsidRPr="0087326E" w:rsidRDefault="005632D6">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Pr>
            <w:rStyle w:val="Hyperlink"/>
            <w:noProof/>
            <w:webHidden/>
          </w:rPr>
          <w:t>48</w:t>
        </w:r>
        <w:r w:rsidR="0087326E" w:rsidRPr="0087326E">
          <w:rPr>
            <w:rStyle w:val="Hyperlink"/>
            <w:webHidden/>
          </w:rPr>
          <w:fldChar w:fldCharType="end"/>
        </w:r>
      </w:hyperlink>
    </w:p>
    <w:p w14:paraId="6CB4F095" w14:textId="0B72AFF2" w:rsidR="0087326E" w:rsidRPr="0087326E" w:rsidRDefault="005632D6">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Pr>
            <w:rStyle w:val="Hyperlink"/>
            <w:noProof/>
            <w:webHidden/>
          </w:rPr>
          <w:t>52</w:t>
        </w:r>
        <w:r w:rsidR="0087326E" w:rsidRPr="0087326E">
          <w:rPr>
            <w:rStyle w:val="Hyperlink"/>
            <w:webHidden/>
          </w:rPr>
          <w:fldChar w:fldCharType="end"/>
        </w:r>
      </w:hyperlink>
    </w:p>
    <w:p w14:paraId="747E85AD" w14:textId="79B41129" w:rsidR="0087326E" w:rsidRPr="0087326E" w:rsidRDefault="005632D6">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4</w:t>
        </w:r>
        <w:r w:rsidR="0087326E" w:rsidRPr="0087326E">
          <w:rPr>
            <w:rStyle w:val="Hyperlink"/>
            <w:webHidden/>
            <w:sz w:val="24"/>
            <w:lang w:val="sv-SE" w:eastAsia="en-US"/>
          </w:rPr>
          <w:fldChar w:fldCharType="end"/>
        </w:r>
      </w:hyperlink>
    </w:p>
    <w:p w14:paraId="34DB404C" w14:textId="762F3DBA" w:rsidR="0087326E" w:rsidRPr="0087326E" w:rsidRDefault="005632D6">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6</w:t>
        </w:r>
        <w:r w:rsidR="0087326E" w:rsidRPr="0087326E">
          <w:rPr>
            <w:rStyle w:val="Hyperlink"/>
            <w:webHidden/>
            <w:sz w:val="24"/>
            <w:lang w:val="sv-SE" w:eastAsia="en-US"/>
          </w:rPr>
          <w:fldChar w:fldCharType="end"/>
        </w:r>
      </w:hyperlink>
    </w:p>
    <w:p w14:paraId="5A3E8697" w14:textId="35212993" w:rsidR="0087326E" w:rsidRPr="0087326E" w:rsidRDefault="005632D6">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7</w:t>
        </w:r>
        <w:r w:rsidR="0087326E" w:rsidRPr="0087326E">
          <w:rPr>
            <w:rStyle w:val="Hyperlink"/>
            <w:webHidden/>
            <w:sz w:val="24"/>
            <w:lang w:val="sv-SE" w:eastAsia="en-US"/>
          </w:rPr>
          <w:fldChar w:fldCharType="end"/>
        </w:r>
      </w:hyperlink>
    </w:p>
    <w:p w14:paraId="2BBE26AC" w14:textId="6E142314" w:rsidR="0087326E" w:rsidRPr="0087326E" w:rsidRDefault="005632D6">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9</w:t>
        </w:r>
        <w:r w:rsidR="0087326E" w:rsidRPr="0087326E">
          <w:rPr>
            <w:rStyle w:val="Hyperlink"/>
            <w:webHidden/>
            <w:sz w:val="24"/>
            <w:lang w:val="sv-SE" w:eastAsia="en-US"/>
          </w:rPr>
          <w:fldChar w:fldCharType="end"/>
        </w:r>
      </w:hyperlink>
    </w:p>
    <w:p w14:paraId="38DE69D4" w14:textId="38E4C5F7" w:rsidR="0087326E" w:rsidRDefault="005632D6">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60</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62A46FA7"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076C05BD"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2B01001F"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5632D6">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6EED85C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5632D6" w:rsidRPr="002F2214" w:rsidRDefault="005632D6"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5632D6" w:rsidRPr="003643A7" w:rsidRDefault="005632D6"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5632D6" w:rsidRPr="003643A7" w:rsidRDefault="005632D6"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5632D6" w:rsidRDefault="005632D6"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5632D6" w:rsidRPr="002F2214" w:rsidRDefault="005632D6"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5632D6" w:rsidRPr="003643A7" w:rsidRDefault="005632D6"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5632D6" w:rsidRDefault="005632D6"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5632D6" w:rsidRPr="002F2214" w:rsidRDefault="005632D6"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5632D6" w:rsidRPr="003643A7" w:rsidRDefault="005632D6"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5632D6" w:rsidRPr="002F2214" w:rsidRDefault="005632D6"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5632D6" w:rsidRPr="003643A7" w:rsidRDefault="005632D6"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5632D6" w:rsidRPr="003643A7" w:rsidRDefault="005632D6"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5632D6" w:rsidRDefault="005632D6"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5632D6" w:rsidRPr="002F2214" w:rsidRDefault="005632D6"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5632D6" w:rsidRPr="003643A7" w:rsidRDefault="005632D6"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5632D6" w:rsidRDefault="005632D6"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" fillcolor="gray [1629]"/>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5632D6" w:rsidRPr="002F2214" w:rsidRDefault="005632D6"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5632D6" w:rsidRPr="003643A7" w:rsidRDefault="005632D6"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0A92A5D5"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5632D6">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2670AA29"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5632D6">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r>
        <w:lastRenderedPageBreak/>
        <w:t>Macro Cells</w:t>
      </w:r>
      <w:bookmarkEnd w:id="51"/>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t>
      </w:r>
      <w:r w:rsidR="0067485E">
        <w:rPr>
          <w:lang w:val="en-US"/>
        </w:rPr>
        <w:t>W to 45</w:t>
      </w:r>
      <w:r w:rsidR="00102A06" w:rsidRPr="00282C81">
        <w:rPr>
          <w:lang w:val="en-US"/>
        </w:rPr>
        <w:t>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Pico cells have lower transmit power than ma</w:t>
      </w:r>
      <w:bookmarkStart w:id="57" w:name="_GoBack"/>
      <w:bookmarkEnd w:id="57"/>
      <w:r w:rsidRPr="00282C81">
        <w:rPr>
          <w:lang w:val="en-US"/>
        </w:rPr>
        <w:t xml:space="preserve">cro BSs, they have </w:t>
      </w:r>
      <w:r w:rsidR="00102A06" w:rsidRPr="00282C81">
        <w:rPr>
          <w:lang w:val="en-US"/>
        </w:rPr>
        <w:t>o</w:t>
      </w:r>
      <w:commentRangeStart w:id="58"/>
      <w:r w:rsidRPr="00282C81">
        <w:rPr>
          <w:lang w:val="en-US"/>
        </w:rPr>
        <w:t>mnidirectional</w:t>
      </w:r>
      <w:commentRangeEnd w:id="58"/>
      <w:r w:rsidR="00102A06">
        <w:rPr>
          <w:rStyle w:val="CommentReference"/>
          <w:rFonts w:ascii="Calibri" w:hAnsi="Calibri"/>
        </w:rPr>
        <w:commentReference w:id="58"/>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9"/>
      <w:r w:rsidR="00102A06" w:rsidRPr="004A346E">
        <w:rPr>
          <w:lang w:val="en-US"/>
        </w:rPr>
        <w:t>Pico cells</w:t>
      </w:r>
      <w:commentRangeEnd w:id="59"/>
      <w:r w:rsidR="00102A06">
        <w:rPr>
          <w:rStyle w:val="CommentReference"/>
          <w:rFonts w:ascii="Calibri" w:hAnsi="Calibri"/>
        </w:rPr>
        <w:commentReference w:id="59"/>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0" w:name="_Toc498623832"/>
      <w:r>
        <w:t>Femto cell</w:t>
      </w:r>
      <w:bookmarkEnd w:id="60"/>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1"/>
      <w:r w:rsidR="00102A06" w:rsidRPr="00282C81">
        <w:rPr>
          <w:lang w:val="en-US"/>
        </w:rPr>
        <w:t>o</w:t>
      </w:r>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2" w:name="_Toc498623833"/>
      <w:r>
        <w:lastRenderedPageBreak/>
        <w:t>LTE Basics</w:t>
      </w:r>
      <w:bookmarkEnd w:id="62"/>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3" w:name="_Toc498623834"/>
      <w:r w:rsidRPr="00282C81">
        <w:rPr>
          <w:lang w:val="en-US"/>
        </w:rPr>
        <w:t>OFDM (Orthogonal Frequency Division Multiplex)</w:t>
      </w:r>
      <w:bookmarkEnd w:id="63"/>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528B7EC6" w:rsidR="001820FD" w:rsidRPr="00282C81" w:rsidRDefault="001820FD" w:rsidP="00FB0C2A">
      <w:pPr>
        <w:pStyle w:val="Caption"/>
        <w:rPr>
          <w:noProof/>
          <w:lang w:val="en-US"/>
        </w:rPr>
      </w:pPr>
      <w:bookmarkStart w:id="64"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5</w:t>
      </w:r>
      <w:r w:rsidR="000F2CF5">
        <w:rPr>
          <w:noProof/>
        </w:rPr>
        <w:fldChar w:fldCharType="end"/>
      </w:r>
      <w:r w:rsidRPr="00282C81">
        <w:rPr>
          <w:lang w:val="en-US"/>
        </w:rPr>
        <w:t>. Comparison between conventional FDM modulation technique and OFDM modulation technique.</w:t>
      </w:r>
      <w:bookmarkEnd w:id="64"/>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5" w:name="_Toc498623835"/>
      <w:r w:rsidRPr="00282C81">
        <w:rPr>
          <w:lang w:val="en-US"/>
        </w:rPr>
        <w:t>MIMO (Multiple Input Multiple Output)</w:t>
      </w:r>
      <w:bookmarkEnd w:id="65"/>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4BD53BA4" w:rsidR="001820FD" w:rsidRDefault="001820FD" w:rsidP="001820FD">
      <w:pPr>
        <w:pStyle w:val="Caption"/>
        <w:rPr>
          <w:lang w:val="en-US"/>
        </w:rPr>
      </w:pPr>
      <w:bookmarkStart w:id="66"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6</w:t>
      </w:r>
      <w:r w:rsidR="000F2CF5">
        <w:rPr>
          <w:noProof/>
        </w:rPr>
        <w:fldChar w:fldCharType="end"/>
      </w:r>
      <w:r w:rsidRPr="00282C81">
        <w:rPr>
          <w:lang w:val="en-US"/>
        </w:rPr>
        <w:t>. Representation of MIMO scheme.</w:t>
      </w:r>
      <w:bookmarkEnd w:id="66"/>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7"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7"/>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8" w:name="_Toc498623837"/>
      <w:r w:rsidRPr="00042B4B">
        <w:rPr>
          <w:lang w:val="en-US"/>
        </w:rPr>
        <w:t>Power distribution in base station</w:t>
      </w:r>
      <w:bookmarkEnd w:id="68"/>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0137B8"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9"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5632D6" w:rsidRPr="00F9759A" w:rsidRDefault="005632D6"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5632D6" w:rsidRPr="00F9759A" w:rsidRDefault="005632D6"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88855B"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AE11D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5632D6" w:rsidRPr="006B12B6" w:rsidRDefault="005632D6"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5632D6" w:rsidRPr="006B12B6" w:rsidRDefault="005632D6"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5632D6" w:rsidRPr="00F9759A" w:rsidRDefault="005632D6"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5632D6" w:rsidRPr="00F9759A" w:rsidRDefault="005632D6" w:rsidP="001820FD">
                            <w:pPr>
                              <w:jc w:val="center"/>
                              <w:rPr>
                                <w:color w:val="FFFFFF"/>
                              </w:rPr>
                            </w:pPr>
                            <w:r w:rsidRPr="00F9759A">
                              <w:rPr>
                                <w:color w:val="FFFFFF"/>
                              </w:rPr>
                              <w:t>Cooling</w:t>
                            </w:r>
                          </w:p>
                        </w:txbxContent>
                      </v:textbox>
                    </v:shape>
                  </w:pict>
                </mc:Fallback>
              </mc:AlternateContent>
            </w:r>
          </w:p>
          <w:p w14:paraId="68A43EFF" w14:textId="7A879386"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5BDA1FC1">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5632D6" w:rsidRDefault="005632D6" w:rsidP="001820FD">
                                  <w:pPr>
                                    <w:jc w:val="right"/>
                                  </w:pPr>
                                </w:p>
                                <w:p w14:paraId="42A47F27" w14:textId="77777777" w:rsidR="005632D6" w:rsidRDefault="005632D6"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0"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">
                      <v:textbox>
                        <w:txbxContent>
                          <w:p w14:paraId="42D363B2" w14:textId="77777777" w:rsidR="005632D6" w:rsidRDefault="005632D6" w:rsidP="001820FD">
                            <w:pPr>
                              <w:jc w:val="right"/>
                            </w:pPr>
                          </w:p>
                          <w:p w14:paraId="42A47F27" w14:textId="77777777" w:rsidR="005632D6" w:rsidRDefault="005632D6"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5632D6" w:rsidRPr="0094412A" w:rsidRDefault="005632D6"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1"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2KuvQIAAMM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" filled="f" stroked="f">
                      <v:textbox>
                        <w:txbxContent>
                          <w:p w14:paraId="39219A9A" w14:textId="77777777" w:rsidR="005632D6" w:rsidRPr="0094412A" w:rsidRDefault="005632D6"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5632D6" w:rsidRPr="0094412A" w:rsidRDefault="005632D6"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2"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BvA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" filled="f" stroked="f">
                      <v:textbox>
                        <w:txbxContent>
                          <w:p w14:paraId="5D5D0979" w14:textId="77777777" w:rsidR="005632D6" w:rsidRPr="0094412A" w:rsidRDefault="005632D6"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1B34A"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D007A"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3ED9EB"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339D385B">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5632D6" w:rsidRDefault="005632D6"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3"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" adj="9827">
                      <v:textbox>
                        <w:txbxContent>
                          <w:p w14:paraId="4642628B" w14:textId="77777777" w:rsidR="005632D6" w:rsidRDefault="005632D6"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5B30FC96">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5632D6" w:rsidRDefault="005632D6"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4"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H0mjXDACAABaBAAADgAAAAAAAAAAAAAAAAAu&#10;AgAAZHJzL2Uyb0RvYy54bWxQSwECLQAUAAYACAAAACEAgSbAIOAAAAAIAQAADwAAAAAAAAAAAAAA&#10;AACKBAAAZHJzL2Rvd25yZXYueG1sUEsFBgAAAAAEAAQA8wAAAJcFAAAAAA==&#10;">
                      <v:textbox>
                        <w:txbxContent>
                          <w:p w14:paraId="51902E22" w14:textId="288F9026" w:rsidR="005632D6" w:rsidRDefault="005632D6"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D2922"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518E8"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970F33"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5632D6" w:rsidRDefault="005632D6"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5"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jS6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8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mMY0ursC&#10;AADDBQAADgAAAAAAAAAAAAAAAAAuAgAAZHJzL2Uyb0RvYy54bWxQSwECLQAUAAYACAAAACEAYLxD&#10;8dwAAAAIAQAADwAAAAAAAAAAAAAAAAAVBQAAZHJzL2Rvd25yZXYueG1sUEsFBgAAAAAEAAQA8wAA&#10;AB4GAAAAAA==&#10;" filled="f" stroked="f">
                      <v:textbox>
                        <w:txbxContent>
                          <w:p w14:paraId="3BEF6DC1" w14:textId="77777777" w:rsidR="005632D6" w:rsidRDefault="005632D6"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523C1F5F">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91B7D7"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7354EB"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5632D6" w:rsidRDefault="005632D6"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5632D6" w:rsidRDefault="005632D6"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F514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9"/>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3DB69B38">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5632D6" w:rsidRDefault="005632D6"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bRzug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" filled="f" stroked="f">
                      <v:textbox>
                        <w:txbxContent>
                          <w:p w14:paraId="7D839A4E" w14:textId="07DF394F" w:rsidR="005632D6" w:rsidRDefault="005632D6"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1B988EA6">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5632D6" w:rsidRDefault="005632D6"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DjKVkZLgIAAFoEAAAOAAAAAAAAAAAAAAAAAC4CAABk&#10;cnMvZTJvRG9jLnhtbFBLAQItABQABgAIAAAAIQBKeCAW3gAAAAkBAAAPAAAAAAAAAAAAAAAAAIgE&#10;AABkcnMvZG93bnJldi54bWxQSwUGAAAAAAQABADzAAAAkwUAAAAA&#10;">
                      <v:textbox>
                        <w:txbxContent>
                          <w:p w14:paraId="37A420DD" w14:textId="214547F1" w:rsidR="005632D6" w:rsidRDefault="005632D6"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462111"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6C3EE"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16F82"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C7948"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1A477D"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0C0D178B">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B65260"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2940B"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E8F9B0A">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403B24"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00838D1D" w:rsidR="001820FD" w:rsidRPr="00282C81" w:rsidRDefault="001820FD" w:rsidP="001820FD">
      <w:pPr>
        <w:pStyle w:val="Caption"/>
        <w:rPr>
          <w:lang w:val="en-US"/>
        </w:rPr>
      </w:pPr>
      <w:bookmarkStart w:id="70" w:name="_Ref497831864"/>
      <w:bookmarkStart w:id="71"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7</w:t>
      </w:r>
      <w:r w:rsidR="000F2CF5">
        <w:rPr>
          <w:noProof/>
        </w:rPr>
        <w:fldChar w:fldCharType="end"/>
      </w:r>
      <w:bookmarkEnd w:id="70"/>
      <w:r w:rsidRPr="00282C81">
        <w:rPr>
          <w:lang w:val="en-US"/>
        </w:rPr>
        <w:t>. A typical transceiver structure of Base Station.</w:t>
      </w:r>
      <w:bookmarkEnd w:id="71"/>
    </w:p>
    <w:p w14:paraId="01D5B72D" w14:textId="46A132E3"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5632D6" w:rsidRPr="00282C81">
        <w:rPr>
          <w:lang w:val="en-US"/>
        </w:rPr>
        <w:t xml:space="preserve">Figure </w:t>
      </w:r>
      <w:r w:rsidR="005632D6">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2"/>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5632D6"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52.75pt" o:ole="">
            <v:imagedata r:id="rId19" o:title=""/>
          </v:shape>
          <o:OLEObject Type="Embed" ProgID="Equation.DSMT4" ShapeID="_x0000_i1025" DrawAspect="Content" ObjectID="_1575567311"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673D78CF" w:rsidR="001820FD" w:rsidRPr="00282C81" w:rsidRDefault="001820FD" w:rsidP="001820FD">
      <w:pPr>
        <w:pStyle w:val="Caption"/>
        <w:rPr>
          <w:lang w:val="en-US"/>
        </w:rPr>
      </w:pPr>
      <w:bookmarkStart w:id="74" w:name="_Toc497847927"/>
      <w:r w:rsidRPr="00282C81">
        <w:rPr>
          <w:lang w:val="en-US"/>
        </w:rPr>
        <w:lastRenderedPageBreak/>
        <w:t xml:space="preserve">Table </w:t>
      </w:r>
      <w:r w:rsidR="000F2CF5">
        <w:fldChar w:fldCharType="begin"/>
      </w:r>
      <w:r w:rsidR="000F2CF5" w:rsidRPr="00282C81">
        <w:rPr>
          <w:lang w:val="en-US"/>
        </w:rPr>
        <w:instrText xml:space="preserve"> SEQ Table \* ARABIC </w:instrText>
      </w:r>
      <w:r w:rsidR="000F2CF5">
        <w:fldChar w:fldCharType="separate"/>
      </w:r>
      <w:r w:rsidR="005632D6">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4BF64AEA" w:rsidR="001820FD" w:rsidRPr="00282C81" w:rsidRDefault="001820FD" w:rsidP="00FB0C2A">
      <w:pPr>
        <w:pStyle w:val="Caption"/>
        <w:rPr>
          <w:lang w:val="en-US"/>
        </w:rPr>
      </w:pPr>
      <w:bookmarkStart w:id="75" w:name="_Ref497833521"/>
      <w:bookmarkStart w:id="76" w:name="_Ref497833430"/>
      <w:bookmarkStart w:id="77"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8</w:t>
      </w:r>
      <w:r w:rsidR="000F2CF5">
        <w:fldChar w:fldCharType="end"/>
      </w:r>
      <w:bookmarkEnd w:id="75"/>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26500B19"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5632D6" w:rsidRPr="00282C81">
        <w:rPr>
          <w:lang w:val="en-US"/>
        </w:rPr>
        <w:t xml:space="preserve">Figure </w:t>
      </w:r>
      <w:r w:rsidR="005632D6">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7FA658E5">
                    <v:shape id="_x0000_i1036" type="#_x0000_t75" style="width:87.9pt;height:19.25pt" o:ole="">
                      <v:imagedata r:id="rId26" o:title=""/>
                    </v:shape>
                    <o:OLEObject Type="Embed" ProgID="Equation.DSMT4" ShapeID="_x0000_i1036" DrawAspect="Content" ObjectID="_1575567312" r:id="rId27"/>
                  </w:object>
                </m:r>
                <m:r>
                  <w:rPr>
                    <w:rFonts w:ascii="Cambria Math" w:hAnsi="Cambria Math"/>
                    <w:lang w:val="en-US"/>
                  </w:rPr>
                  <m:t xml:space="preserve">,  </m:t>
                </m:r>
                <m:r>
                  <m:rPr>
                    <m:sty m:val="p"/>
                  </m:rPr>
                  <w:rPr>
                    <w:rFonts w:ascii="Cambria Math" w:hAnsi="Cambria Math"/>
                    <w:position w:val="-12"/>
                  </w:rPr>
                  <w:object w:dxaOrig="1358" w:dyaOrig="367" w14:anchorId="2BAD4C8B">
                    <v:shape id="_x0000_i1037" type="#_x0000_t75" style="width:67.8pt;height:17.6pt" o:ole="">
                      <v:imagedata r:id="rId28" o:title=""/>
                    </v:shape>
                    <o:OLEObject Type="Embed" ProgID="Equation.DSMT4" ShapeID="_x0000_i1037" DrawAspect="Content" ObjectID="_1575567313" r:id="rId29"/>
                  </w:object>
                </m:r>
              </m:e>
              <m:e>
                <m:r>
                  <m:rPr>
                    <m:sty m:val="p"/>
                  </m:rPr>
                  <w:rPr>
                    <w:rFonts w:ascii="Cambria Math" w:hAnsi="Cambria Math"/>
                    <w:position w:val="-12"/>
                  </w:rPr>
                  <w:object w:dxaOrig="516" w:dyaOrig="367" w14:anchorId="325E3402">
                    <v:shape id="_x0000_i1038" type="#_x0000_t75" style="width:25.1pt;height:17.6pt" o:ole="">
                      <v:imagedata r:id="rId30" o:title=""/>
                    </v:shape>
                    <o:OLEObject Type="Embed" ProgID="Equation.DSMT4" ShapeID="_x0000_i1038" DrawAspect="Content" ObjectID="_1575567314" r:id="rId31"/>
                  </w:object>
                </m:r>
                <m:r>
                  <m:rPr>
                    <m:sty m:val="p"/>
                  </m:rPr>
                  <w:rPr>
                    <w:rFonts w:ascii="Cambria Math" w:hAnsi="Cambria Math"/>
                    <w:lang w:val="en-US"/>
                  </w:rPr>
                  <m:t>.</m:t>
                </m:r>
                <m:r>
                  <m:rPr>
                    <m:sty m:val="p"/>
                  </m:rPr>
                  <w:rPr>
                    <w:rFonts w:ascii="Cambria Math" w:hAnsi="Cambria Math"/>
                    <w:position w:val="-14"/>
                  </w:rPr>
                  <w:object w:dxaOrig="475" w:dyaOrig="380" w14:anchorId="62FDFD74">
                    <v:shape id="_x0000_i1039" type="#_x0000_t75" style="width:23.45pt;height:19.25pt" o:ole="">
                      <v:imagedata r:id="rId32" o:title=""/>
                    </v:shape>
                    <o:OLEObject Type="Embed" ProgID="Equation.DSMT4" ShapeID="_x0000_i1039" DrawAspect="Content" ObjectID="_1575567315" r:id="rId33"/>
                  </w:object>
                </m:r>
                <m:r>
                  <w:rPr>
                    <w:rFonts w:ascii="Cambria Math" w:hAnsi="Cambria Math"/>
                    <w:lang w:val="en-US"/>
                  </w:rPr>
                  <m:t>,                  &amp;</m:t>
                </m:r>
                <m:r>
                  <m:rPr>
                    <m:sty m:val="p"/>
                  </m:rPr>
                  <w:rPr>
                    <w:rFonts w:ascii="Cambria Math" w:hAnsi="Cambria Math"/>
                    <w:position w:val="-12"/>
                  </w:rPr>
                  <w:object w:dxaOrig="761" w:dyaOrig="367" w14:anchorId="44F124FB">
                    <v:shape id="_x0000_i1040" type="#_x0000_t75" style="width:36.85pt;height:17.6pt" o:ole="">
                      <v:imagedata r:id="rId34" o:title=""/>
                    </v:shape>
                    <o:OLEObject Type="Embed" ProgID="Equation.DSMT4" ShapeID="_x0000_i1040" DrawAspect="Content" ObjectID="_1575567316" r:id="rId35"/>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E549380"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5632D6" w:rsidRPr="005632D6">
        <w:t xml:space="preserve">Table </w:t>
      </w:r>
      <w:r w:rsidR="005632D6" w:rsidRPr="005632D6">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575E9CDE"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5632D6">
        <w:rPr>
          <w:noProof/>
          <w:lang w:val="en-US"/>
        </w:rPr>
        <w:t>3</w:t>
      </w:r>
      <w:r w:rsidR="000F2CF5">
        <w:rPr>
          <w:noProof/>
        </w:rPr>
        <w:fldChar w:fldCharType="end"/>
      </w:r>
      <w:bookmarkEnd w:id="80"/>
      <w:r w:rsidRPr="00282C81">
        <w:rPr>
          <w:lang w:val="en-US"/>
        </w:rPr>
        <w:t xml:space="preserve"> This table provides parameters of power model for different BSs.</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05pt;height:31pt" o:ole="">
            <v:imagedata r:id="rId36" o:title=""/>
          </v:shape>
          <o:OLEObject Type="Embed" ProgID="Equation.DSMT4" ShapeID="_x0000_i1041" DrawAspect="Content" ObjectID="_1575567317"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3.8pt;height:31pt" o:ole="">
            <v:imagedata r:id="rId38" o:title=""/>
          </v:shape>
          <o:OLEObject Type="Embed" ProgID="Equation.DSMT4" ShapeID="_x0000_i1042" DrawAspect="Content" ObjectID="_1575567318"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5pt;height:36pt" o:ole="">
            <v:imagedata r:id="rId40" o:title=""/>
          </v:shape>
          <o:OLEObject Type="Embed" ProgID="Equation.DSMT4" ShapeID="_x0000_i1043" DrawAspect="Content" ObjectID="_1575567319"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9pt;height:36pt" o:ole="">
            <v:imagedata r:id="rId42" o:title=""/>
          </v:shape>
          <o:OLEObject Type="Embed" ProgID="Equation.DSMT4" ShapeID="_x0000_i1044" DrawAspect="Content" ObjectID="_1575567320"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6.85pt" o:ole="">
            <v:imagedata r:id="rId44" o:title=""/>
          </v:shape>
          <o:OLEObject Type="Embed" ProgID="Equation.DSMT4" ShapeID="_x0000_i1045" DrawAspect="Content" ObjectID="_1575567321"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1pt;height:21.75pt" o:ole="">
            <v:imagedata r:id="rId46" o:title=""/>
          </v:shape>
          <o:OLEObject Type="Embed" ProgID="Equation.DSMT4" ShapeID="_x0000_i1046" DrawAspect="Content" ObjectID="_1575567322"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462D2D0F" w:rsidR="001820FD" w:rsidRPr="00282C81" w:rsidRDefault="001820FD" w:rsidP="00FB0C2A">
      <w:pPr>
        <w:pStyle w:val="Caption"/>
        <w:rPr>
          <w:lang w:val="en-US"/>
        </w:rPr>
      </w:pPr>
      <w:bookmarkStart w:id="90"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9</w:t>
      </w:r>
      <w:r w:rsidR="000F2CF5">
        <w:rPr>
          <w:noProof/>
        </w:rPr>
        <w:fldChar w:fldCharType="end"/>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3" w:name="_Toc498623846"/>
      <w:r w:rsidRPr="007A0461">
        <w:rPr>
          <w:rStyle w:val="Heading2Char"/>
          <w:b/>
          <w:bCs/>
          <w:i/>
          <w:iCs w:val="0"/>
          <w:sz w:val="26"/>
          <w:szCs w:val="26"/>
        </w:rPr>
        <w:lastRenderedPageBreak/>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3"/>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4"/>
      </w:r>
    </w:p>
    <w:p w14:paraId="7C0D8FD8" w14:textId="77777777" w:rsidR="00ED5F54" w:rsidRPr="00FB7F25" w:rsidRDefault="00ED5F54" w:rsidP="001820FD">
      <w:pPr>
        <w:jc w:val="both"/>
      </w:pPr>
    </w:p>
    <w:p w14:paraId="6B3B9BDD" w14:textId="6DEA8051" w:rsidR="001820FD" w:rsidRDefault="001820FD" w:rsidP="0004656D">
      <w:pPr>
        <w:pStyle w:val="Heading3"/>
        <w:numPr>
          <w:ilvl w:val="2"/>
          <w:numId w:val="8"/>
        </w:numPr>
        <w:ind w:left="1440"/>
        <w:rPr>
          <w:rStyle w:val="Heading2Char"/>
          <w:b/>
          <w:bCs/>
          <w:i/>
          <w:iCs w:val="0"/>
          <w:sz w:val="26"/>
          <w:szCs w:val="26"/>
        </w:rPr>
      </w:pPr>
      <w:bookmarkStart w:id="95"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5"/>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6" w:name="_Toc498623848"/>
      <w:r w:rsidRPr="007A0461">
        <w:rPr>
          <w:rStyle w:val="Heading2Char"/>
          <w:b/>
          <w:bCs/>
          <w:i/>
          <w:iCs w:val="0"/>
          <w:sz w:val="26"/>
          <w:szCs w:val="26"/>
        </w:rPr>
        <w:t>MBSFN</w:t>
      </w:r>
      <w:bookmarkEnd w:id="96"/>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w:t>
      </w:r>
      <w:r w:rsidRPr="00282C81">
        <w:rPr>
          <w:lang w:val="en-US"/>
        </w:rPr>
        <w:lastRenderedPageBreak/>
        <w:t xml:space="preserve">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D47A8CB" w:rsidR="00721250" w:rsidRDefault="001820FD" w:rsidP="00FB0C2A">
      <w:pPr>
        <w:pStyle w:val="Caption"/>
        <w:rPr>
          <w:lang w:val="en-US"/>
        </w:rPr>
      </w:pPr>
      <w:bookmarkStart w:id="97" w:name="_Ref497834577"/>
      <w:bookmarkStart w:id="98" w:name="_Ref497834573"/>
      <w:bookmarkStart w:id="99"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0</w:t>
      </w:r>
      <w:r w:rsidR="000F2CF5">
        <w:fldChar w:fldCharType="end"/>
      </w:r>
      <w:bookmarkEnd w:id="97"/>
      <w:r w:rsidRPr="00282C81">
        <w:rPr>
          <w:lang w:val="en-US"/>
        </w:rPr>
        <w:t>. LTE OFDM radio frame structure.</w:t>
      </w:r>
      <w:bookmarkEnd w:id="98"/>
      <w:bookmarkEnd w:id="99"/>
    </w:p>
    <w:p w14:paraId="0C897167" w14:textId="32092E5D" w:rsidR="00A143E1" w:rsidRDefault="00A143E1">
      <w:pPr>
        <w:spacing w:after="200" w:line="276" w:lineRule="auto"/>
        <w:jc w:val="both"/>
        <w:rPr>
          <w:lang w:val="en-US"/>
        </w:rPr>
      </w:pPr>
      <w:r>
        <w:rPr>
          <w:lang w:val="en-US"/>
        </w:rPr>
        <w:br w:type="page"/>
      </w: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100"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023E3A8C" w:rsidR="001820FD" w:rsidRDefault="001820FD" w:rsidP="004D0475">
      <w:pPr>
        <w:pStyle w:val="Caption"/>
        <w:rPr>
          <w:lang w:val="en-US"/>
        </w:rPr>
      </w:pPr>
      <w:bookmarkStart w:id="103"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1</w:t>
      </w:r>
      <w:r w:rsidR="000F2CF5">
        <w:fldChar w:fldCharType="end"/>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1C462718" w:rsidR="001820FD" w:rsidRDefault="001820FD" w:rsidP="00FB0C2A">
      <w:pPr>
        <w:pStyle w:val="Caption"/>
        <w:rPr>
          <w:lang w:val="en-US"/>
        </w:rPr>
      </w:pPr>
      <w:bookmarkStart w:id="105"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2</w:t>
      </w:r>
      <w:r w:rsidR="000F2CF5">
        <w:fldChar w:fldCharType="end"/>
      </w:r>
      <w:r w:rsidRPr="00282C81">
        <w:rPr>
          <w:lang w:val="en-US"/>
        </w:rPr>
        <w:t>. The figure shows deployment of micro cells in the center of the city with macro cells in the surrounding area.</w:t>
      </w:r>
      <w:bookmarkEnd w:id="105"/>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18FEE85C" w:rsidR="001820FD" w:rsidRDefault="001820FD" w:rsidP="001820FD">
      <w:pPr>
        <w:pStyle w:val="Caption"/>
      </w:pPr>
      <w:r>
        <w:t xml:space="preserve">Table </w:t>
      </w:r>
      <w:fldSimple w:instr=" SEQ Table \* ARABIC ">
        <w:r w:rsidR="005632D6">
          <w:rPr>
            <w:noProof/>
          </w:rPr>
          <w:t>4</w:t>
        </w:r>
      </w:fldSimple>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C1D02D6"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D65266">
        <w:rPr>
          <w:lang w:val="en-US"/>
        </w:rPr>
        <w:t xml:space="preserve">of </w:t>
      </w:r>
      <w:r w:rsidR="00F836DD">
        <w:rPr>
          <w:lang w:val="en-US"/>
        </w:rPr>
        <w:t>macro versus</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3427023B" w:rsidR="001820FD" w:rsidRPr="00282C81" w:rsidRDefault="001820FD" w:rsidP="0082763B">
      <w:pPr>
        <w:pStyle w:val="Caption"/>
        <w:spacing w:before="0" w:after="0"/>
        <w:rPr>
          <w:lang w:val="en-US"/>
        </w:rPr>
      </w:pPr>
      <w:bookmarkStart w:id="110" w:name="_Ref497835954"/>
      <w:bookmarkStart w:id="111"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3</w:t>
      </w:r>
      <w:r w:rsidR="000F2CF5">
        <w:rPr>
          <w:noProof/>
        </w:rPr>
        <w:fldChar w:fldCharType="end"/>
      </w:r>
      <w:bookmarkEnd w:id="110"/>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44BFB044"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5632D6" w:rsidRPr="00282C81">
        <w:rPr>
          <w:lang w:val="en-US"/>
        </w:rPr>
        <w:t xml:space="preserve">Figure </w:t>
      </w:r>
      <w:r w:rsidR="005632D6">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48AC8F0B" w:rsidR="001820FD" w:rsidRDefault="001820FD" w:rsidP="0082763B">
      <w:pPr>
        <w:pStyle w:val="Caption"/>
        <w:rPr>
          <w:lang w:val="en-US"/>
        </w:rPr>
      </w:pPr>
      <w:bookmarkStart w:id="112" w:name="_Ref497836117"/>
      <w:bookmarkStart w:id="113"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4</w:t>
      </w:r>
      <w:r w:rsidR="000F2CF5">
        <w:rPr>
          <w:noProof/>
        </w:rPr>
        <w:fldChar w:fldCharType="end"/>
      </w:r>
      <w:bookmarkEnd w:id="112"/>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7FF546D4"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5632D6" w:rsidRPr="00282C81">
        <w:rPr>
          <w:lang w:val="en-US"/>
        </w:rPr>
        <w:t xml:space="preserve">Figure </w:t>
      </w:r>
      <w:r w:rsidR="005632D6">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280C932C" w:rsidR="001820FD" w:rsidRDefault="001820FD" w:rsidP="0082763B">
      <w:pPr>
        <w:pStyle w:val="Caption"/>
        <w:rPr>
          <w:lang w:val="en-US"/>
        </w:rPr>
      </w:pPr>
      <w:bookmarkStart w:id="114" w:name="_Ref497836234"/>
      <w:bookmarkStart w:id="115"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5</w:t>
      </w:r>
      <w:r w:rsidR="000F2CF5">
        <w:rPr>
          <w:noProof/>
        </w:rPr>
        <w:fldChar w:fldCharType="end"/>
      </w:r>
      <w:bookmarkEnd w:id="114"/>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5A425566"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5632D6" w:rsidRPr="00282C81">
        <w:rPr>
          <w:lang w:val="en-US"/>
        </w:rPr>
        <w:t xml:space="preserve">Figure </w:t>
      </w:r>
      <w:r w:rsidR="005632D6">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34188B6D" w:rsidR="001820FD" w:rsidRDefault="001820FD" w:rsidP="0082763B">
      <w:pPr>
        <w:pStyle w:val="Caption"/>
        <w:rPr>
          <w:lang w:val="en-US"/>
        </w:rPr>
      </w:pPr>
      <w:bookmarkStart w:id="116" w:name="_Ref497836522"/>
      <w:bookmarkStart w:id="117"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632D6">
        <w:rPr>
          <w:noProof/>
          <w:lang w:val="en-US"/>
        </w:rPr>
        <w:t>16</w:t>
      </w:r>
      <w:r w:rsidR="000F2CF5">
        <w:rPr>
          <w:noProof/>
        </w:rPr>
        <w:fldChar w:fldCharType="end"/>
      </w:r>
      <w:bookmarkEnd w:id="116"/>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35312B8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5632D6" w:rsidRPr="00282C81">
        <w:rPr>
          <w:lang w:val="en-US"/>
        </w:rPr>
        <w:t xml:space="preserve">Figure </w:t>
      </w:r>
      <w:r w:rsidR="005632D6">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6E585109"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65266">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86DE2A2" w:rsidR="001820FD" w:rsidRPr="00282C81" w:rsidRDefault="001820FD" w:rsidP="001820FD">
      <w:pPr>
        <w:pStyle w:val="NewNormal"/>
        <w:ind w:firstLine="0"/>
        <w:rPr>
          <w:lang w:val="en-US"/>
        </w:rPr>
      </w:pPr>
      <w:bookmarkStart w:id="122"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3"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3"/>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4" w:name="_Toc498623858"/>
      <w:r>
        <w:rPr>
          <w:lang w:val="en-US"/>
        </w:rPr>
        <w:lastRenderedPageBreak/>
        <w:t>Comparison macro versus</w:t>
      </w:r>
      <w:r w:rsidR="001820FD" w:rsidRPr="00282C81">
        <w:rPr>
          <w:lang w:val="en-US"/>
        </w:rPr>
        <w:t xml:space="preserve"> micro with energy saving schemes</w:t>
      </w:r>
      <w:bookmarkEnd w:id="124"/>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7C6ED847"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5" w:name="_Toc498623859"/>
      <w:r>
        <w:lastRenderedPageBreak/>
        <w:t>Daily power consumption</w:t>
      </w:r>
      <w:bookmarkEnd w:id="125"/>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6"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6"/>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7"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7"/>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8"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8"/>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9"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9"/>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0137B8"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0137B8"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0137B8"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0137B8"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0137B8"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0137B8"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0137B8"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0137B8"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0137B8"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0137B8"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0137B8"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0137B8"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0137B8"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0137B8"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0137B8"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0137B8"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0" w:name="_Toc498623863"/>
      <w:r w:rsidRPr="004A346E">
        <w:rPr>
          <w:lang w:val="en-US"/>
        </w:rPr>
        <w:lastRenderedPageBreak/>
        <w:t>List of F</w:t>
      </w:r>
      <w:r w:rsidR="001820FD" w:rsidRPr="004A346E">
        <w:rPr>
          <w:lang w:val="en-US"/>
        </w:rPr>
        <w:t>igures</w:t>
      </w:r>
      <w:bookmarkEnd w:id="130"/>
    </w:p>
    <w:p w14:paraId="046B3FD9" w14:textId="77777777" w:rsidR="001820FD" w:rsidRPr="004A346E" w:rsidRDefault="001820FD" w:rsidP="001820FD">
      <w:pPr>
        <w:rPr>
          <w:lang w:val="en-US"/>
        </w:rPr>
      </w:pPr>
    </w:p>
    <w:p w14:paraId="217D0D99" w14:textId="032BC64C"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5632D6">
        <w:rPr>
          <w:noProof/>
          <w:lang w:val="en-US"/>
        </w:rPr>
        <w:t>10</w:t>
      </w:r>
      <w:r>
        <w:rPr>
          <w:noProof/>
        </w:rPr>
        <w:fldChar w:fldCharType="end"/>
      </w:r>
    </w:p>
    <w:p w14:paraId="557F6F09" w14:textId="0E14B6B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5632D6">
        <w:rPr>
          <w:noProof/>
          <w:lang w:val="en-US"/>
        </w:rPr>
        <w:t>11</w:t>
      </w:r>
      <w:r>
        <w:rPr>
          <w:noProof/>
        </w:rPr>
        <w:fldChar w:fldCharType="end"/>
      </w:r>
    </w:p>
    <w:p w14:paraId="14D39EEA" w14:textId="692E90C1"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5632D6">
        <w:rPr>
          <w:noProof/>
          <w:lang w:val="en-US"/>
        </w:rPr>
        <w:t>16</w:t>
      </w:r>
      <w:r>
        <w:rPr>
          <w:noProof/>
        </w:rPr>
        <w:fldChar w:fldCharType="end"/>
      </w:r>
    </w:p>
    <w:p w14:paraId="1584270A" w14:textId="1477CC6D"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5632D6">
        <w:rPr>
          <w:noProof/>
          <w:lang w:val="en-US"/>
        </w:rPr>
        <w:t>18</w:t>
      </w:r>
      <w:r>
        <w:rPr>
          <w:noProof/>
        </w:rPr>
        <w:fldChar w:fldCharType="end"/>
      </w:r>
    </w:p>
    <w:p w14:paraId="09DA6EAC" w14:textId="7B77BD4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5632D6">
        <w:rPr>
          <w:noProof/>
          <w:lang w:val="en-US"/>
        </w:rPr>
        <w:t>19</w:t>
      </w:r>
      <w:r>
        <w:rPr>
          <w:noProof/>
        </w:rPr>
        <w:fldChar w:fldCharType="end"/>
      </w:r>
    </w:p>
    <w:p w14:paraId="1BD46D44" w14:textId="297FBA56"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5632D6">
        <w:rPr>
          <w:noProof/>
          <w:lang w:val="en-US"/>
        </w:rPr>
        <w:t>21</w:t>
      </w:r>
      <w:r>
        <w:rPr>
          <w:noProof/>
        </w:rPr>
        <w:fldChar w:fldCharType="end"/>
      </w:r>
    </w:p>
    <w:p w14:paraId="3F7086B2" w14:textId="6C12D5C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5632D6">
        <w:rPr>
          <w:noProof/>
          <w:lang w:val="en-US"/>
        </w:rPr>
        <w:t>25</w:t>
      </w:r>
      <w:r>
        <w:rPr>
          <w:noProof/>
        </w:rPr>
        <w:fldChar w:fldCharType="end"/>
      </w:r>
    </w:p>
    <w:p w14:paraId="5AEC2EF5" w14:textId="2D4A4CF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5632D6">
        <w:rPr>
          <w:noProof/>
          <w:lang w:val="en-US"/>
        </w:rPr>
        <w:t>28</w:t>
      </w:r>
      <w:r>
        <w:rPr>
          <w:noProof/>
        </w:rPr>
        <w:fldChar w:fldCharType="end"/>
      </w:r>
    </w:p>
    <w:p w14:paraId="31D2541B" w14:textId="7F5D54C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5632D6">
        <w:rPr>
          <w:noProof/>
          <w:lang w:val="en-US"/>
        </w:rPr>
        <w:t>30</w:t>
      </w:r>
      <w:r>
        <w:rPr>
          <w:noProof/>
        </w:rPr>
        <w:fldChar w:fldCharType="end"/>
      </w:r>
    </w:p>
    <w:p w14:paraId="6CF1673F" w14:textId="5BB706F9"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5632D6">
        <w:rPr>
          <w:noProof/>
          <w:lang w:val="en-US"/>
        </w:rPr>
        <w:t>33</w:t>
      </w:r>
      <w:r>
        <w:rPr>
          <w:noProof/>
        </w:rPr>
        <w:fldChar w:fldCharType="end"/>
      </w:r>
    </w:p>
    <w:p w14:paraId="0412DB1E" w14:textId="0A22539F"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5632D6">
        <w:rPr>
          <w:noProof/>
          <w:lang w:val="en-US"/>
        </w:rPr>
        <w:t>34</w:t>
      </w:r>
      <w:r>
        <w:rPr>
          <w:noProof/>
        </w:rPr>
        <w:fldChar w:fldCharType="end"/>
      </w:r>
    </w:p>
    <w:p w14:paraId="626CD1DB" w14:textId="1E11FB2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5632D6">
        <w:rPr>
          <w:noProof/>
          <w:lang w:val="en-US"/>
        </w:rPr>
        <w:t>36</w:t>
      </w:r>
      <w:r>
        <w:rPr>
          <w:noProof/>
        </w:rPr>
        <w:fldChar w:fldCharType="end"/>
      </w:r>
    </w:p>
    <w:p w14:paraId="03BBB519" w14:textId="59B1B4F2"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5632D6">
        <w:rPr>
          <w:noProof/>
          <w:lang w:val="en-US"/>
        </w:rPr>
        <w:t>37</w:t>
      </w:r>
      <w:r>
        <w:rPr>
          <w:noProof/>
        </w:rPr>
        <w:fldChar w:fldCharType="end"/>
      </w:r>
    </w:p>
    <w:p w14:paraId="531F4132" w14:textId="3545C66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5632D6">
        <w:rPr>
          <w:noProof/>
          <w:lang w:val="en-US"/>
        </w:rPr>
        <w:t>38</w:t>
      </w:r>
      <w:r>
        <w:rPr>
          <w:noProof/>
        </w:rPr>
        <w:fldChar w:fldCharType="end"/>
      </w:r>
    </w:p>
    <w:p w14:paraId="7114EF15" w14:textId="40AF6E7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5632D6">
        <w:rPr>
          <w:noProof/>
          <w:lang w:val="en-US"/>
        </w:rPr>
        <w:t>39</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1" w:name="_Toc498623864"/>
      <w:r w:rsidRPr="004A346E">
        <w:rPr>
          <w:lang w:val="en-US"/>
        </w:rPr>
        <w:lastRenderedPageBreak/>
        <w:t>List of T</w:t>
      </w:r>
      <w:r w:rsidR="001820FD" w:rsidRPr="004A346E">
        <w:rPr>
          <w:lang w:val="en-US"/>
        </w:rPr>
        <w:t>ables</w:t>
      </w:r>
      <w:bookmarkEnd w:id="131"/>
    </w:p>
    <w:p w14:paraId="7DB4882D" w14:textId="083EA9CB"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5632D6">
        <w:rPr>
          <w:noProof/>
          <w:lang w:val="en-US"/>
        </w:rPr>
        <w:t>16</w:t>
      </w:r>
      <w:r>
        <w:rPr>
          <w:noProof/>
        </w:rPr>
        <w:fldChar w:fldCharType="end"/>
      </w:r>
    </w:p>
    <w:p w14:paraId="11D92188" w14:textId="3314F31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5632D6">
        <w:rPr>
          <w:noProof/>
          <w:lang w:val="en-US"/>
        </w:rPr>
        <w:t>24</w:t>
      </w:r>
      <w:r>
        <w:rPr>
          <w:noProof/>
        </w:rPr>
        <w:fldChar w:fldCharType="end"/>
      </w:r>
    </w:p>
    <w:p w14:paraId="51E8298F" w14:textId="4248C47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5632D6">
        <w:rPr>
          <w:noProof/>
          <w:lang w:val="en-US"/>
        </w:rPr>
        <w:t>26</w:t>
      </w:r>
      <w:r>
        <w:rPr>
          <w:noProof/>
        </w:rPr>
        <w:fldChar w:fldCharType="end"/>
      </w:r>
    </w:p>
    <w:p w14:paraId="528F33E8" w14:textId="74FEBCBC"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5632D6">
        <w:rPr>
          <w:noProof/>
        </w:rPr>
        <w:t>35</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5632D6" w:rsidRPr="000F2CF5" w:rsidRDefault="005632D6">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5632D6" w:rsidRPr="000F2CF5" w:rsidRDefault="005632D6">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5632D6" w:rsidRPr="000F2CF5" w:rsidRDefault="005632D6">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5632D6" w:rsidRPr="000F2CF5" w:rsidRDefault="005632D6">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5632D6" w:rsidRPr="000F2CF5" w:rsidRDefault="005632D6">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5632D6" w:rsidRPr="000F2CF5" w:rsidRDefault="005632D6">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5632D6" w:rsidRPr="000F2CF5" w:rsidRDefault="005632D6">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5632D6" w:rsidRPr="000F2CF5" w:rsidRDefault="005632D6">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5632D6" w:rsidRPr="000F2CF5" w:rsidRDefault="005632D6">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5632D6" w:rsidRPr="000F2CF5" w:rsidRDefault="005632D6">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5632D6" w:rsidRPr="000F2CF5" w:rsidRDefault="005632D6">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5632D6" w:rsidRPr="000F2CF5" w:rsidRDefault="005632D6">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5632D6" w:rsidRPr="000F2CF5" w:rsidRDefault="005632D6">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5632D6" w:rsidRPr="000F2CF5" w:rsidRDefault="005632D6">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5632D6" w:rsidRPr="000F2CF5" w:rsidRDefault="005632D6">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5632D6" w:rsidRPr="000F2CF5" w:rsidRDefault="005632D6">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5632D6" w:rsidRPr="000F2CF5" w:rsidRDefault="005632D6">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5632D6" w:rsidRPr="000F2CF5" w:rsidRDefault="005632D6">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5632D6" w:rsidRPr="000F2CF5" w:rsidRDefault="005632D6">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5632D6" w:rsidRPr="000F2CF5" w:rsidRDefault="005632D6">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5632D6" w:rsidRPr="000F2CF5" w:rsidRDefault="005632D6">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5632D6" w:rsidRPr="000F2CF5" w:rsidRDefault="005632D6">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5632D6" w:rsidRPr="000F2CF5" w:rsidRDefault="005632D6">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5632D6" w:rsidRPr="000F2CF5" w:rsidRDefault="005632D6">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5632D6" w:rsidRPr="000F2CF5" w:rsidRDefault="005632D6">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2" w:author="Sulabh Sharma" w:date="2017-11-12T22:37:00Z" w:initials="SS">
    <w:p w14:paraId="54819077" w14:textId="00866846" w:rsidR="005632D6" w:rsidRPr="000F2CF5" w:rsidRDefault="005632D6">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5632D6" w:rsidRPr="000F2CF5" w:rsidRDefault="005632D6">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5632D6" w:rsidRPr="000F2CF5" w:rsidRDefault="005632D6">
      <w:pPr>
        <w:pStyle w:val="CommentText"/>
        <w:rPr>
          <w:lang w:val="en-US"/>
        </w:rPr>
      </w:pPr>
      <w:r>
        <w:rPr>
          <w:rStyle w:val="CommentReference"/>
        </w:rPr>
        <w:annotationRef/>
      </w:r>
      <w:r w:rsidRPr="000F2CF5">
        <w:rPr>
          <w:lang w:val="en-US"/>
        </w:rPr>
        <w:t>No… can be… made active voice</w:t>
      </w:r>
    </w:p>
  </w:comment>
  <w:comment w:id="58" w:author="Sulabh Sharma" w:date="2017-11-12T22:41:00Z" w:initials="SS">
    <w:p w14:paraId="34D1CF8A" w14:textId="486C2313" w:rsidR="005632D6" w:rsidRPr="000F2CF5" w:rsidRDefault="005632D6">
      <w:pPr>
        <w:pStyle w:val="CommentText"/>
        <w:rPr>
          <w:lang w:val="en-US"/>
        </w:rPr>
      </w:pPr>
      <w:r>
        <w:rPr>
          <w:rStyle w:val="CommentReference"/>
        </w:rPr>
        <w:annotationRef/>
      </w:r>
      <w:r w:rsidRPr="000F2CF5">
        <w:rPr>
          <w:lang w:val="en-US"/>
        </w:rPr>
        <w:t>One word without hyphen and small o</w:t>
      </w:r>
    </w:p>
  </w:comment>
  <w:comment w:id="59" w:author="Sulabh Sharma" w:date="2017-11-12T22:46:00Z" w:initials="SS">
    <w:p w14:paraId="74E60B41" w14:textId="753F0ECC" w:rsidR="005632D6" w:rsidRPr="000F2CF5" w:rsidRDefault="005632D6">
      <w:pPr>
        <w:pStyle w:val="CommentText"/>
        <w:rPr>
          <w:lang w:val="en-US"/>
        </w:rPr>
      </w:pPr>
      <w:r>
        <w:rPr>
          <w:rStyle w:val="CommentReference"/>
        </w:rPr>
        <w:annotationRef/>
      </w:r>
      <w:r w:rsidRPr="000F2CF5">
        <w:rPr>
          <w:lang w:val="en-US"/>
        </w:rPr>
        <w:t>Direct sentence</w:t>
      </w:r>
    </w:p>
  </w:comment>
  <w:comment w:id="61" w:author="Sulabh Sharma" w:date="2017-11-12T22:47:00Z" w:initials="SS">
    <w:p w14:paraId="24382631" w14:textId="441F9A58" w:rsidR="005632D6" w:rsidRPr="000F2CF5" w:rsidRDefault="005632D6">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5632D6" w:rsidRPr="000F2CF5" w:rsidRDefault="005632D6">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5632D6" w:rsidRPr="000F2CF5" w:rsidRDefault="005632D6">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5632D6" w:rsidRPr="000F2CF5" w:rsidRDefault="005632D6">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5632D6" w:rsidRPr="000F2CF5" w:rsidRDefault="005632D6">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5632D6" w:rsidRPr="000F2CF5" w:rsidRDefault="005632D6">
      <w:pPr>
        <w:pStyle w:val="CommentText"/>
        <w:rPr>
          <w:lang w:val="en-US"/>
        </w:rPr>
      </w:pPr>
      <w:r>
        <w:rPr>
          <w:rStyle w:val="CommentReference"/>
        </w:rPr>
        <w:annotationRef/>
      </w:r>
      <w:r w:rsidRPr="000F2CF5">
        <w:rPr>
          <w:lang w:val="en-US"/>
        </w:rPr>
        <w:t>Hyphen required</w:t>
      </w:r>
    </w:p>
  </w:comment>
  <w:comment w:id="94" w:author="Sulabh Sharma" w:date="2017-11-12T23:31:00Z" w:initials="SS">
    <w:p w14:paraId="3D6FFAFF" w14:textId="39CCC5D9" w:rsidR="005632D6" w:rsidRPr="000F2CF5" w:rsidRDefault="005632D6">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4B3CEE" w14:textId="77777777" w:rsidR="00AC3C5A" w:rsidRDefault="00AC3C5A">
      <w:r>
        <w:separator/>
      </w:r>
    </w:p>
  </w:endnote>
  <w:endnote w:type="continuationSeparator" w:id="0">
    <w:p w14:paraId="3FFF3F0B" w14:textId="77777777" w:rsidR="00AC3C5A" w:rsidRDefault="00AC3C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5632D6" w:rsidRDefault="005632D6">
    <w:pPr>
      <w:pStyle w:val="Footer"/>
      <w:jc w:val="center"/>
    </w:pPr>
  </w:p>
  <w:p w14:paraId="25C02399" w14:textId="77777777" w:rsidR="005632D6" w:rsidRDefault="005632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5632D6" w:rsidRDefault="005632D6">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5A8BA114" w:rsidR="005632D6" w:rsidRDefault="005632D6">
    <w:pPr>
      <w:pStyle w:val="Footer"/>
      <w:jc w:val="center"/>
    </w:pPr>
    <w:r>
      <w:fldChar w:fldCharType="begin"/>
    </w:r>
    <w:r>
      <w:instrText xml:space="preserve"> PAGE </w:instrText>
    </w:r>
    <w:r>
      <w:fldChar w:fldCharType="separate"/>
    </w:r>
    <w:r w:rsidR="00DE4494">
      <w:rPr>
        <w:noProof/>
      </w:rPr>
      <w:t>18</w:t>
    </w:r>
    <w:r>
      <w:fldChar w:fldCharType="end"/>
    </w:r>
  </w:p>
  <w:p w14:paraId="2C760497" w14:textId="77777777" w:rsidR="005632D6" w:rsidRDefault="005632D6">
    <w:pPr>
      <w:pStyle w:val="Footer"/>
    </w:pPr>
  </w:p>
  <w:p w14:paraId="469AF237" w14:textId="77777777" w:rsidR="005632D6" w:rsidRDefault="005632D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CB812A" w14:textId="77777777" w:rsidR="00AC3C5A" w:rsidRDefault="00AC3C5A">
      <w:r>
        <w:separator/>
      </w:r>
    </w:p>
  </w:footnote>
  <w:footnote w:type="continuationSeparator" w:id="0">
    <w:p w14:paraId="02613D23" w14:textId="77777777" w:rsidR="00AC3C5A" w:rsidRDefault="00AC3C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672E0"/>
    <w:rsid w:val="001700F0"/>
    <w:rsid w:val="00170250"/>
    <w:rsid w:val="0018079B"/>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80715"/>
    <w:rsid w:val="00282C81"/>
    <w:rsid w:val="00290B96"/>
    <w:rsid w:val="00294291"/>
    <w:rsid w:val="00297D74"/>
    <w:rsid w:val="002A7179"/>
    <w:rsid w:val="002D2287"/>
    <w:rsid w:val="002F0696"/>
    <w:rsid w:val="00310F22"/>
    <w:rsid w:val="00312A60"/>
    <w:rsid w:val="00324B14"/>
    <w:rsid w:val="0033749B"/>
    <w:rsid w:val="00361000"/>
    <w:rsid w:val="003643A7"/>
    <w:rsid w:val="00365E93"/>
    <w:rsid w:val="00366AE5"/>
    <w:rsid w:val="00372584"/>
    <w:rsid w:val="00373711"/>
    <w:rsid w:val="00383422"/>
    <w:rsid w:val="0038721A"/>
    <w:rsid w:val="00392DE7"/>
    <w:rsid w:val="00394BD5"/>
    <w:rsid w:val="00396090"/>
    <w:rsid w:val="003A5157"/>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410A"/>
    <w:rsid w:val="00463BC9"/>
    <w:rsid w:val="004825C8"/>
    <w:rsid w:val="00483266"/>
    <w:rsid w:val="00495D57"/>
    <w:rsid w:val="004A06D6"/>
    <w:rsid w:val="004A1EFD"/>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2D6"/>
    <w:rsid w:val="005638EC"/>
    <w:rsid w:val="00565D18"/>
    <w:rsid w:val="00567EBD"/>
    <w:rsid w:val="00582511"/>
    <w:rsid w:val="005A42A3"/>
    <w:rsid w:val="005B0CC2"/>
    <w:rsid w:val="005B1C7F"/>
    <w:rsid w:val="005B58C0"/>
    <w:rsid w:val="005C1A57"/>
    <w:rsid w:val="005D37C5"/>
    <w:rsid w:val="005E201E"/>
    <w:rsid w:val="00603B90"/>
    <w:rsid w:val="0060556C"/>
    <w:rsid w:val="00612433"/>
    <w:rsid w:val="00614FAB"/>
    <w:rsid w:val="00630902"/>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7EF4"/>
    <w:rsid w:val="006F7383"/>
    <w:rsid w:val="0070302A"/>
    <w:rsid w:val="00703ABF"/>
    <w:rsid w:val="00721250"/>
    <w:rsid w:val="00721E61"/>
    <w:rsid w:val="0073299A"/>
    <w:rsid w:val="0073454B"/>
    <w:rsid w:val="007348ED"/>
    <w:rsid w:val="00735286"/>
    <w:rsid w:val="00743C22"/>
    <w:rsid w:val="00751806"/>
    <w:rsid w:val="00752E95"/>
    <w:rsid w:val="00767CAE"/>
    <w:rsid w:val="00770FA5"/>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30737"/>
    <w:rsid w:val="009312A8"/>
    <w:rsid w:val="009343ED"/>
    <w:rsid w:val="009416C6"/>
    <w:rsid w:val="009437CB"/>
    <w:rsid w:val="00951619"/>
    <w:rsid w:val="00966857"/>
    <w:rsid w:val="00972BF0"/>
    <w:rsid w:val="009840D0"/>
    <w:rsid w:val="00986782"/>
    <w:rsid w:val="00992EE4"/>
    <w:rsid w:val="009950AC"/>
    <w:rsid w:val="00995DA0"/>
    <w:rsid w:val="009A2905"/>
    <w:rsid w:val="009A7955"/>
    <w:rsid w:val="009B17D4"/>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C3C5A"/>
    <w:rsid w:val="00AD4BC8"/>
    <w:rsid w:val="00AF04F4"/>
    <w:rsid w:val="00AF19AC"/>
    <w:rsid w:val="00AF52AE"/>
    <w:rsid w:val="00B01C56"/>
    <w:rsid w:val="00B1744B"/>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0164"/>
    <w:rsid w:val="00C945F1"/>
    <w:rsid w:val="00CA0EC0"/>
    <w:rsid w:val="00CA1879"/>
    <w:rsid w:val="00CA4605"/>
    <w:rsid w:val="00CA62C7"/>
    <w:rsid w:val="00CB2ED7"/>
    <w:rsid w:val="00CB65A6"/>
    <w:rsid w:val="00CC390F"/>
    <w:rsid w:val="00CE241B"/>
    <w:rsid w:val="00CE66D9"/>
    <w:rsid w:val="00CE7631"/>
    <w:rsid w:val="00CF28CD"/>
    <w:rsid w:val="00CF4B1F"/>
    <w:rsid w:val="00D0351C"/>
    <w:rsid w:val="00D15DE3"/>
    <w:rsid w:val="00D16ADF"/>
    <w:rsid w:val="00D247D3"/>
    <w:rsid w:val="00D260DD"/>
    <w:rsid w:val="00D333E3"/>
    <w:rsid w:val="00D338AC"/>
    <w:rsid w:val="00D525E7"/>
    <w:rsid w:val="00D65266"/>
    <w:rsid w:val="00D6603F"/>
    <w:rsid w:val="00D733C5"/>
    <w:rsid w:val="00D83BEE"/>
    <w:rsid w:val="00D86960"/>
    <w:rsid w:val="00DA7C8C"/>
    <w:rsid w:val="00DB44F4"/>
    <w:rsid w:val="00DB63FB"/>
    <w:rsid w:val="00DD0150"/>
    <w:rsid w:val="00DD15EE"/>
    <w:rsid w:val="00DE1AB7"/>
    <w:rsid w:val="00DE36C0"/>
    <w:rsid w:val="00DE41A5"/>
    <w:rsid w:val="00DE4494"/>
    <w:rsid w:val="00DE6A77"/>
    <w:rsid w:val="00DF1B77"/>
    <w:rsid w:val="00DF44D9"/>
    <w:rsid w:val="00E06DC5"/>
    <w:rsid w:val="00E15AB5"/>
    <w:rsid w:val="00E27474"/>
    <w:rsid w:val="00E31258"/>
    <w:rsid w:val="00E34DC3"/>
    <w:rsid w:val="00E42331"/>
    <w:rsid w:val="00E4701D"/>
    <w:rsid w:val="00E50073"/>
    <w:rsid w:val="00E50AF2"/>
    <w:rsid w:val="00E62CD3"/>
    <w:rsid w:val="00E6731D"/>
    <w:rsid w:val="00E77E50"/>
    <w:rsid w:val="00EC2FC9"/>
    <w:rsid w:val="00ED5F54"/>
    <w:rsid w:val="00ED6332"/>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82690"/>
    <w:rsid w:val="00F836DD"/>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9876495B-BA90-4BCD-A02A-E6A4D83FA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59</TotalTime>
  <Pages>1</Pages>
  <Words>9097</Words>
  <Characters>51858</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4</cp:revision>
  <cp:lastPrinted>2017-12-15T21:10:00Z</cp:lastPrinted>
  <dcterms:created xsi:type="dcterms:W3CDTF">2017-11-23T16:55:00Z</dcterms:created>
  <dcterms:modified xsi:type="dcterms:W3CDTF">2017-12-23T19:48:00Z</dcterms:modified>
</cp:coreProperties>
</file>